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1CF6" w:rsidRDefault="00F51CF6" w:rsidP="00F51CF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етоды Монте</w:t>
      </w:r>
      <w:r w:rsidRPr="00F51CF6">
        <w:rPr>
          <w:rFonts w:ascii="Times New Roman" w:hAnsi="Times New Roman" w:cs="Times New Roman"/>
          <w:sz w:val="24"/>
          <w:szCs w:val="24"/>
          <w:lang w:val="ru-RU"/>
        </w:rPr>
        <w:t>-Карло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и их приложение</w:t>
      </w:r>
    </w:p>
    <w:p w:rsidR="00F51CF6" w:rsidRDefault="00F51CF6" w:rsidP="00F51CF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>Экзаменационные вопросы</w:t>
      </w:r>
    </w:p>
    <w:p w:rsidR="00F51CF6" w:rsidRDefault="00F51CF6" w:rsidP="00F51CF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Кафедра МКМ, 4 курс,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р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/о, 3 кредита </w:t>
      </w:r>
    </w:p>
    <w:p w:rsidR="00F51CF6" w:rsidRDefault="00F51CF6" w:rsidP="00F51CF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51CF6" w:rsidRDefault="00F51CF6" w:rsidP="00F51CF6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Блок 1. </w:t>
      </w:r>
      <w:r w:rsidR="00256FD0">
        <w:rPr>
          <w:rFonts w:ascii="Times New Roman" w:hAnsi="Times New Roman" w:cs="Times New Roman"/>
          <w:sz w:val="24"/>
          <w:szCs w:val="24"/>
          <w:lang w:val="ru-RU"/>
        </w:rPr>
        <w:t xml:space="preserve">Отдельный вопрос этого блока 34 балла. </w:t>
      </w:r>
    </w:p>
    <w:p w:rsidR="000B6DD2" w:rsidRDefault="000B6DD2" w:rsidP="00F51CF6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B6DD2" w:rsidRDefault="000B6DD2" w:rsidP="00581547">
      <w:pPr>
        <w:pStyle w:val="a3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етоды Монте-Карло. </w:t>
      </w:r>
      <w:r w:rsidRPr="000B6DD2">
        <w:rPr>
          <w:rFonts w:ascii="Times New Roman" w:hAnsi="Times New Roman" w:cs="Times New Roman"/>
          <w:sz w:val="24"/>
          <w:szCs w:val="24"/>
          <w:lang w:val="ru-RU"/>
        </w:rPr>
        <w:t>Общая схема решения задач методами Монте-Карло.</w:t>
      </w:r>
    </w:p>
    <w:p w:rsidR="000B6DD2" w:rsidRDefault="000B6DD2" w:rsidP="00581547">
      <w:pPr>
        <w:pStyle w:val="a3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Случайная величина и их числовые характеристики. </w:t>
      </w:r>
    </w:p>
    <w:p w:rsidR="00224DAD" w:rsidRDefault="00224DAD" w:rsidP="00581547">
      <w:pPr>
        <w:pStyle w:val="a3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Неравенство Чебышева. </w:t>
      </w:r>
    </w:p>
    <w:p w:rsidR="00731C9A" w:rsidRDefault="000B6DD2" w:rsidP="00581547">
      <w:pPr>
        <w:pStyle w:val="a3"/>
        <w:numPr>
          <w:ilvl w:val="0"/>
          <w:numId w:val="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 xml:space="preserve">Рекуррентные формулы для моделирования некоторых случайных величин и </w:t>
      </w:r>
    </w:p>
    <w:p w:rsidR="000B6DD2" w:rsidRDefault="00731C9A" w:rsidP="00581547">
      <w:pPr>
        <w:pStyle w:val="a3"/>
        <w:tabs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</w:t>
      </w:r>
      <w:r w:rsidR="0058154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0B6DD2" w:rsidRPr="00F51CF6">
        <w:rPr>
          <w:rFonts w:ascii="Times New Roman" w:hAnsi="Times New Roman" w:cs="Times New Roman"/>
          <w:sz w:val="24"/>
          <w:szCs w:val="24"/>
          <w:lang w:val="ru-RU"/>
        </w:rPr>
        <w:t>векторов.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оделирование некоторых случайных величин. Общие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пециальные метод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>Моделирование длины свободного пробега нейтрона.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 xml:space="preserve">Многомерный изотропный вектор и алгоритмы моделирования. Выбор </w:t>
      </w:r>
    </w:p>
    <w:p w:rsidR="00731C9A" w:rsidRDefault="00731C9A" w:rsidP="00581547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</w:t>
      </w:r>
      <w:r w:rsidR="0058154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F51CF6">
        <w:rPr>
          <w:rFonts w:ascii="Times New Roman" w:hAnsi="Times New Roman" w:cs="Times New Roman"/>
          <w:sz w:val="24"/>
          <w:szCs w:val="24"/>
          <w:lang w:val="ru-RU"/>
        </w:rPr>
        <w:t>случайного направления в пространстве.</w:t>
      </w:r>
    </w:p>
    <w:p w:rsidR="0061631E" w:rsidRDefault="0061631E" w:rsidP="0061631E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асчет системы массового обслуживания (СМО). Алгоритм. Простейший поток</w:t>
      </w:r>
    </w:p>
    <w:p w:rsidR="0061631E" w:rsidRDefault="0061631E" w:rsidP="0061631E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(поток Пуассона) Моделирование. </w:t>
      </w:r>
    </w:p>
    <w:p w:rsidR="000F59D2" w:rsidRDefault="000F59D2" w:rsidP="000F59D2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чет прохождения нейтронов сквозь пластинку. Длина свободного пробега. Выбор  </w:t>
      </w:r>
    </w:p>
    <w:p w:rsidR="000F59D2" w:rsidRDefault="000F59D2" w:rsidP="000F59D2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случайного направления. Вероятность поглощения. Алгоритм.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ыч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слений определенных интегралов методами Монте-Карло.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етод </w:t>
      </w:r>
    </w:p>
    <w:p w:rsidR="00731C9A" w:rsidRDefault="00731C9A" w:rsidP="00581547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</w:t>
      </w:r>
      <w:r w:rsidR="00581547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ущественной выборки.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ценка дисперсии. Теорема о плотности распределения. 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Алгоритм вычисления (оценивания)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определенного интеграла.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Решение систем линейных алгебраических уравнений. Стохастическая матрица.</w:t>
      </w:r>
    </w:p>
    <w:p w:rsidR="00731C9A" w:rsidRDefault="00731C9A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Однородная цепь Маркова с конечным числом состояний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симптотически </w:t>
      </w:r>
    </w:p>
    <w:p w:rsidR="00F51CF6" w:rsidRDefault="00731C9A" w:rsidP="00581547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несмещенные оценки.</w:t>
      </w:r>
    </w:p>
    <w:p w:rsidR="00731C9A" w:rsidRDefault="00581547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Решение сопряженной системы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731C9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81547" w:rsidRDefault="00581547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Реализация алгоритма решения СЛАУ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на ПК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24DAD" w:rsidRDefault="00224DAD" w:rsidP="00224DAD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  <w:t xml:space="preserve">Блок 2. </w:t>
      </w:r>
      <w:r w:rsidR="00256FD0">
        <w:rPr>
          <w:rFonts w:ascii="Times New Roman" w:hAnsi="Times New Roman" w:cs="Times New Roman"/>
          <w:sz w:val="24"/>
          <w:szCs w:val="24"/>
          <w:lang w:val="ru-RU"/>
        </w:rPr>
        <w:t>Отдельный вопрос этого блока 33 балла.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81547" w:rsidRDefault="00581547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1547">
        <w:rPr>
          <w:rFonts w:ascii="Times New Roman" w:hAnsi="Times New Roman" w:cs="Times New Roman"/>
          <w:sz w:val="24"/>
          <w:szCs w:val="24"/>
          <w:lang w:val="ru-RU"/>
        </w:rPr>
        <w:t xml:space="preserve">Класс интегральных уравнений (ИУ). Ряд Неймана. Существование решения ИУ. </w:t>
      </w:r>
    </w:p>
    <w:p w:rsidR="00581547" w:rsidRDefault="00581547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оделирование однородной цепи Маркова.</w:t>
      </w:r>
    </w:p>
    <w:p w:rsidR="00581547" w:rsidRDefault="00581547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нтегральное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уравнени</w:t>
      </w:r>
      <w:r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однородная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цеп</w:t>
      </w:r>
      <w:r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Маркова.</w:t>
      </w:r>
    </w:p>
    <w:p w:rsidR="00073515" w:rsidRDefault="00073515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ероятности событий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>
            <v:imagedata r:id="rId6" o:title=""/>
          </v:shape>
          <o:OLEObject Type="Embed" ProgID="Equation.DSMT4" ShapeID="_x0000_i1025" DrawAspect="Content" ObjectID="_1071350369" r:id="rId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999" w:dyaOrig="400">
          <v:shape id="_x0000_i1026" type="#_x0000_t75" style="width:50.25pt;height:20.25pt" o:ole="">
            <v:imagedata r:id="rId8" o:title=""/>
          </v:shape>
          <o:OLEObject Type="Embed" ProgID="Equation.DSMT4" ShapeID="_x0000_i1026" DrawAspect="Content" ObjectID="_1071350370" r:id="rId9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060" w:dyaOrig="400">
          <v:shape id="_x0000_i1027" type="#_x0000_t75" style="width:53.25pt;height:20.25pt" o:ole="">
            <v:imagedata r:id="rId10" o:title=""/>
          </v:shape>
          <o:OLEObject Type="Embed" ProgID="Equation.DSMT4" ShapeID="_x0000_i1027" DrawAspect="Content" ObjectID="_1071350371" r:id="rId11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073515" w:rsidRDefault="00073515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сновная оценка решения ИУ. Условия, достаточные для конечности среднего числа </w:t>
      </w:r>
    </w:p>
    <w:p w:rsidR="00073515" w:rsidRDefault="00073515" w:rsidP="00073515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состояний </w:t>
      </w:r>
      <w:r w:rsidRPr="00581547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639" w:dyaOrig="400">
          <v:shape id="_x0000_i1028" type="#_x0000_t75" style="width:32.25pt;height:20.25pt" o:ole="">
            <v:imagedata r:id="rId12" o:title=""/>
          </v:shape>
          <o:OLEObject Type="Embed" ProgID="Equation.DSMT4" ShapeID="_x0000_i1028" DrawAspect="Content" ObjectID="_1071350372" r:id="rId13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73515" w:rsidRDefault="00073515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Алгоритм построения основной оценки </w:t>
      </w:r>
      <w:r w:rsidRPr="00073515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>
          <v:shape id="_x0000_i1029" type="#_x0000_t75" style="width:9.75pt;height:15.75pt" o:ole="">
            <v:imagedata r:id="rId14" o:title=""/>
          </v:shape>
          <o:OLEObject Type="Embed" ProgID="Equation.DSMT4" ShapeID="_x0000_i1029" DrawAspect="Content" ObjectID="_1071350373" r:id="rId1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решения ИУ. </w:t>
      </w:r>
    </w:p>
    <w:p w:rsidR="00073515" w:rsidRDefault="00073515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Доказательство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несмещенности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основной оценки </w:t>
      </w:r>
      <w:r w:rsidRPr="00073515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>
          <v:shape id="_x0000_i1030" type="#_x0000_t75" style="width:9.75pt;height:15.75pt" o:ole="">
            <v:imagedata r:id="rId14" o:title=""/>
          </v:shape>
          <o:OLEObject Type="Embed" ProgID="Equation.DSMT4" ShapeID="_x0000_i1030" DrawAspect="Content" ObjectID="_1071350374" r:id="rId16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840" w:dyaOrig="400">
          <v:shape id="_x0000_i1031" type="#_x0000_t75" style="width:92.25pt;height:20.25pt" o:ole="">
            <v:imagedata r:id="rId17" o:title=""/>
          </v:shape>
          <o:OLEObject Type="Embed" ProgID="Equation.DSMT4" ShapeID="_x0000_i1031" DrawAspect="Content" ObjectID="_1071350375" r:id="rId18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Теорема. </w:t>
      </w:r>
    </w:p>
    <w:p w:rsidR="00073515" w:rsidRDefault="00073515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ценка решения сопряженного ИУ. </w:t>
      </w:r>
    </w:p>
    <w:p w:rsidR="0061631E" w:rsidRDefault="00073515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Дисперсия основной оценки. </w:t>
      </w:r>
      <w:r w:rsidR="0061631E">
        <w:rPr>
          <w:rFonts w:ascii="Times New Roman" w:hAnsi="Times New Roman" w:cs="Times New Roman"/>
          <w:sz w:val="24"/>
          <w:szCs w:val="24"/>
          <w:lang w:val="ru-RU"/>
        </w:rPr>
        <w:t xml:space="preserve">Утверждение. </w:t>
      </w:r>
    </w:p>
    <w:p w:rsidR="0061631E" w:rsidRDefault="0061631E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ценка решения в заданной точке. Локальная оценка. </w:t>
      </w:r>
    </w:p>
    <w:p w:rsidR="0061631E" w:rsidRDefault="0061631E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Субстохастическое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ядро ИУ. Прямое моделирование.</w:t>
      </w:r>
    </w:p>
    <w:p w:rsidR="0061631E" w:rsidRDefault="0061631E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ценка по поглощения</w:t>
      </w:r>
      <w:r w:rsidR="000F59D2">
        <w:rPr>
          <w:rFonts w:ascii="Times New Roman" w:hAnsi="Times New Roman" w:cs="Times New Roman"/>
          <w:sz w:val="24"/>
          <w:szCs w:val="24"/>
          <w:lang w:val="ru-RU"/>
        </w:rPr>
        <w:t>м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61631E" w:rsidRDefault="0061631E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«Идеальная» цепь Маркова.  </w:t>
      </w:r>
    </w:p>
    <w:p w:rsidR="0061631E" w:rsidRDefault="0061631E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ценка типа </w:t>
      </w:r>
      <w:r w:rsidRPr="00073515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>
          <v:shape id="_x0000_i1032" type="#_x0000_t75" style="width:9.75pt;height:15.75pt" o:ole="">
            <v:imagedata r:id="rId14" o:title=""/>
          </v:shape>
          <o:OLEObject Type="Embed" ProgID="Equation.DSMT4" ShapeID="_x0000_i1032" DrawAspect="Content" ObjectID="_1071350376" r:id="rId19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с нулевой дисперсией. </w:t>
      </w:r>
    </w:p>
    <w:p w:rsidR="0061631E" w:rsidRDefault="0061631E" w:rsidP="00073515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мер решения ИУ методом Монте-Карло. Процесс переноса излучения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сильно </w:t>
      </w:r>
    </w:p>
    <w:p w:rsidR="00073515" w:rsidRDefault="0061631E" w:rsidP="0061631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анизотропным рассеянием.</w:t>
      </w:r>
      <w:r w:rsidR="0007351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Наилучшая оценка. </w:t>
      </w:r>
      <w:r w:rsidR="0007351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C5625E" w:rsidRDefault="000F59D2" w:rsidP="0061631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F59D2">
        <w:rPr>
          <w:rFonts w:ascii="Times New Roman" w:hAnsi="Times New Roman" w:cs="Times New Roman"/>
          <w:sz w:val="24"/>
          <w:szCs w:val="24"/>
          <w:lang w:val="ru-RU"/>
        </w:rPr>
        <w:t>Процесс «блуждание по сферам».</w:t>
      </w:r>
      <w:r w:rsidR="00C5625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5625E"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процесса «блуждания </w:t>
      </w:r>
      <w:proofErr w:type="gramStart"/>
      <w:r w:rsidR="00C5625E" w:rsidRPr="00731C9A">
        <w:rPr>
          <w:rFonts w:ascii="Times New Roman" w:hAnsi="Times New Roman" w:cs="Times New Roman"/>
          <w:sz w:val="24"/>
          <w:szCs w:val="24"/>
          <w:lang w:val="ru-RU"/>
        </w:rPr>
        <w:t>по</w:t>
      </w:r>
      <w:proofErr w:type="gramEnd"/>
      <w:r w:rsidR="00C5625E"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61631E" w:rsidRDefault="00C5625E" w:rsidP="00C5625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ферам».</w:t>
      </w:r>
    </w:p>
    <w:p w:rsidR="00224DAD" w:rsidRDefault="00224DAD" w:rsidP="00C5625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0" w:name="_GoBack"/>
      <w:bookmarkEnd w:id="0"/>
    </w:p>
    <w:p w:rsidR="00256FD0" w:rsidRDefault="00256FD0" w:rsidP="00256FD0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ab/>
        <w:t>Блок 3. Отдельный вопрос этого блока 33 балла.</w:t>
      </w:r>
    </w:p>
    <w:p w:rsidR="00256FD0" w:rsidRDefault="00256FD0" w:rsidP="00C5625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F59D2" w:rsidRDefault="000F59D2" w:rsidP="0061631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F59D2">
        <w:rPr>
          <w:rFonts w:ascii="Times New Roman" w:hAnsi="Times New Roman" w:cs="Times New Roman"/>
          <w:sz w:val="24"/>
          <w:szCs w:val="24"/>
          <w:lang w:val="ru-RU"/>
        </w:rPr>
        <w:t>Решение задачи Дирихле для уравнения Гельмгольца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лгоритм.</w:t>
      </w:r>
    </w:p>
    <w:p w:rsidR="00F51CF6" w:rsidRDefault="000F59D2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F59D2">
        <w:rPr>
          <w:rFonts w:ascii="Times New Roman" w:hAnsi="Times New Roman" w:cs="Times New Roman"/>
          <w:sz w:val="24"/>
          <w:szCs w:val="24"/>
          <w:lang w:val="ru-RU"/>
        </w:rPr>
        <w:t>Решение задачи Дирихле для уравнения Пуассона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Алгоритм. </w:t>
      </w:r>
    </w:p>
    <w:p w:rsidR="004D34C5" w:rsidRDefault="000F59D2" w:rsidP="00581547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F59D2">
        <w:rPr>
          <w:rFonts w:ascii="Times New Roman" w:hAnsi="Times New Roman" w:cs="Times New Roman"/>
          <w:sz w:val="24"/>
          <w:szCs w:val="24"/>
          <w:lang w:val="ru-RU"/>
        </w:rPr>
        <w:t xml:space="preserve">Интегральное представление решения с помощью функции Грина </w:t>
      </w:r>
      <w:r w:rsidR="004D34C5">
        <w:rPr>
          <w:rFonts w:ascii="Times New Roman" w:hAnsi="Times New Roman" w:cs="Times New Roman"/>
          <w:sz w:val="24"/>
          <w:szCs w:val="24"/>
          <w:lang w:val="ru-RU"/>
        </w:rPr>
        <w:t xml:space="preserve">для оператора </w:t>
      </w:r>
    </w:p>
    <w:p w:rsidR="000F59D2" w:rsidRDefault="004D34C5" w:rsidP="004D34C5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Гельмгольца </w:t>
      </w:r>
      <w:r w:rsidR="000F59D2" w:rsidRPr="000F59D2">
        <w:rPr>
          <w:rFonts w:ascii="Times New Roman" w:hAnsi="Times New Roman" w:cs="Times New Roman"/>
          <w:sz w:val="24"/>
          <w:szCs w:val="24"/>
          <w:lang w:val="ru-RU"/>
        </w:rPr>
        <w:t>для шара.</w:t>
      </w:r>
    </w:p>
    <w:p w:rsidR="00C5625E" w:rsidRDefault="00C5625E" w:rsidP="00C5625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F59D2">
        <w:rPr>
          <w:rFonts w:ascii="Times New Roman" w:hAnsi="Times New Roman" w:cs="Times New Roman"/>
          <w:sz w:val="24"/>
          <w:szCs w:val="24"/>
          <w:lang w:val="ru-RU"/>
        </w:rPr>
        <w:t xml:space="preserve">Интегральное представление решения с помощью функции Грина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для оператора </w:t>
      </w:r>
    </w:p>
    <w:p w:rsidR="004D34C5" w:rsidRDefault="00C5625E" w:rsidP="00C5625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Пуассона </w:t>
      </w:r>
      <w:r w:rsidRPr="000F59D2">
        <w:rPr>
          <w:rFonts w:ascii="Times New Roman" w:hAnsi="Times New Roman" w:cs="Times New Roman"/>
          <w:sz w:val="24"/>
          <w:szCs w:val="24"/>
          <w:lang w:val="ru-RU"/>
        </w:rPr>
        <w:t>для шара.</w:t>
      </w:r>
    </w:p>
    <w:p w:rsidR="00C5625E" w:rsidRDefault="00C5625E" w:rsidP="00C5625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оделирование цепи Маркова «блуждания по сферам» для решения задачи Дирихле </w:t>
      </w:r>
    </w:p>
    <w:p w:rsidR="00C5625E" w:rsidRDefault="00C5625E" w:rsidP="00C5625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для уравнения Гельмгольца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лгоритм.</w:t>
      </w:r>
    </w:p>
    <w:p w:rsidR="00C5625E" w:rsidRDefault="00C5625E" w:rsidP="00C5625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оделирование цепи Маркова «блуждания по сферам» для решения задачи Дирихле </w:t>
      </w:r>
    </w:p>
    <w:p w:rsidR="00C5625E" w:rsidRDefault="00C5625E" w:rsidP="00C5625E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для уравнения Пуассона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лгоритм. </w:t>
      </w:r>
    </w:p>
    <w:p w:rsidR="00224DAD" w:rsidRDefault="00224DAD" w:rsidP="00C5625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Нереализуемая несмещенная оценка. Алгоритмы моделирования оценки решения </w:t>
      </w:r>
    </w:p>
    <w:p w:rsidR="00C5625E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задачи Дирихле для уравнения Гельмгольца</w:t>
      </w:r>
      <w:r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24DAD" w:rsidRDefault="00224DAD" w:rsidP="00C5625E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Нереализуемая несмещенная оценка. Алгоритмы моделирования оценки решения 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задачи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Дирихле для уравнения Пуассона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Реализуемая  </w:t>
      </w:r>
      <w:r w:rsidRPr="00731C9A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33" type="#_x0000_t75" style="width:21pt;height:12pt" o:ole="" fillcolor="window">
            <v:imagedata r:id="rId20" o:title=""/>
          </v:shape>
          <o:OLEObject Type="Embed" ProgID="Equation.3" ShapeID="_x0000_i1033" DrawAspect="Content" ObjectID="_1071350377" r:id="rId21"/>
        </w:objec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мещенная оценка.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оценки решения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24DAD" w:rsidRP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>задачи Дирихле для уравнения Гельмгольца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Реализуемая  </w:t>
      </w:r>
      <w:r w:rsidRPr="00731C9A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34" type="#_x0000_t75" style="width:21pt;height:12pt" o:ole="" fillcolor="window">
            <v:imagedata r:id="rId20" o:title=""/>
          </v:shape>
          <o:OLEObject Type="Embed" ProgID="Equation.3" ShapeID="_x0000_i1034" DrawAspect="Content" ObjectID="_1071350378" r:id="rId22"/>
        </w:objec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мещенная оценка.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оценки решения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 xml:space="preserve">задачи Дирихле для уравнения </w:t>
      </w:r>
      <w:r>
        <w:rPr>
          <w:rFonts w:ascii="Times New Roman" w:hAnsi="Times New Roman" w:cs="Times New Roman"/>
          <w:sz w:val="24"/>
          <w:szCs w:val="24"/>
          <w:lang w:val="ru-RU"/>
        </w:rPr>
        <w:t>Пуассона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Оценка правой части интегрального уравнения по одному случайному «узлу»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Теорема о равномерно ограниченности дисперсии случайной величины  </w:t>
      </w:r>
      <w:r w:rsidRPr="00731C9A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035" type="#_x0000_t75" style="width:15pt;height:19.5pt" o:ole="" fillcolor="window">
            <v:imagedata r:id="rId23" o:title=""/>
          </v:shape>
          <o:OLEObject Type="Embed" ProgID="Equation.3" ShapeID="_x0000_i1035" DrawAspect="Content" ObjectID="_1071350379" r:id="rId24"/>
        </w:objec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Оценка производных от решения задачи Дирихле для уравнения Пуассона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 численного моделирования некоторых случайных величин – оценок 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интегралов входящих в правую часть интегрального уравнения по одному случайному 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узлу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>Оценка производных от решения по параметру.</w:t>
      </w:r>
    </w:p>
    <w:p w:rsidR="00224DAD" w:rsidRDefault="00224DAD" w:rsidP="00224DAD">
      <w:pPr>
        <w:pStyle w:val="a3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оценки производных от решения задачи Дирихле </w:t>
      </w:r>
      <w:proofErr w:type="gramStart"/>
      <w:r w:rsidRPr="00731C9A">
        <w:rPr>
          <w:rFonts w:ascii="Times New Roman" w:hAnsi="Times New Roman" w:cs="Times New Roman"/>
          <w:sz w:val="24"/>
          <w:szCs w:val="24"/>
          <w:lang w:val="ru-RU"/>
        </w:rPr>
        <w:t>для</w:t>
      </w:r>
      <w:proofErr w:type="gramEnd"/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уравнения Гельмгольца по параметру.</w:t>
      </w:r>
    </w:p>
    <w:p w:rsidR="00224DAD" w:rsidRPr="00224DAD" w:rsidRDefault="00224DAD" w:rsidP="00224DAD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51CF6" w:rsidRDefault="00F51CF6" w:rsidP="00F51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51CF6" w:rsidRDefault="00256FD0" w:rsidP="00F51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Составитель профессор  Шакенов К.К. </w:t>
      </w:r>
    </w:p>
    <w:p w:rsidR="00F51CF6" w:rsidRDefault="00F51CF6" w:rsidP="00F51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51CF6" w:rsidRDefault="00F51CF6" w:rsidP="00F51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51CF6" w:rsidRDefault="00F51CF6" w:rsidP="00F51C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B6DD2" w:rsidRPr="000B6DD2" w:rsidRDefault="000B6DD2" w:rsidP="000B6DD2">
      <w:pPr>
        <w:jc w:val="both"/>
        <w:rPr>
          <w:lang w:val="ru-RU"/>
        </w:rPr>
      </w:pPr>
    </w:p>
    <w:p w:rsidR="000B6DD2" w:rsidRDefault="000B6DD2" w:rsidP="000B6DD2">
      <w:pPr>
        <w:pStyle w:val="a4"/>
        <w:jc w:val="both"/>
      </w:pPr>
    </w:p>
    <w:p w:rsidR="000B6DD2" w:rsidRDefault="000B6DD2" w:rsidP="000B6DD2">
      <w:pPr>
        <w:pStyle w:val="a4"/>
        <w:jc w:val="both"/>
      </w:pPr>
    </w:p>
    <w:p w:rsidR="00F51CF6" w:rsidRPr="000B6DD2" w:rsidRDefault="00F51CF6" w:rsidP="00F51CF6">
      <w:pPr>
        <w:jc w:val="both"/>
        <w:rPr>
          <w:b/>
          <w:lang w:val="ru-RU"/>
        </w:rPr>
      </w:pPr>
    </w:p>
    <w:p w:rsidR="00F51CF6" w:rsidRPr="00F51CF6" w:rsidRDefault="00F51CF6" w:rsidP="00F51CF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sectPr w:rsidR="00F51CF6" w:rsidRPr="00F51CF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9C6043"/>
    <w:multiLevelType w:val="hybridMultilevel"/>
    <w:tmpl w:val="F86C0298"/>
    <w:lvl w:ilvl="0" w:tplc="3C12E76E">
      <w:start w:val="1"/>
      <w:numFmt w:val="decimal"/>
      <w:lvlText w:val="%1."/>
      <w:lvlJc w:val="left"/>
      <w:pPr>
        <w:ind w:left="14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2" w:hanging="360"/>
      </w:pPr>
    </w:lvl>
    <w:lvl w:ilvl="2" w:tplc="0419001B" w:tentative="1">
      <w:start w:val="1"/>
      <w:numFmt w:val="lowerRoman"/>
      <w:lvlText w:val="%3."/>
      <w:lvlJc w:val="right"/>
      <w:pPr>
        <w:ind w:left="2862" w:hanging="180"/>
      </w:pPr>
    </w:lvl>
    <w:lvl w:ilvl="3" w:tplc="0419000F" w:tentative="1">
      <w:start w:val="1"/>
      <w:numFmt w:val="decimal"/>
      <w:lvlText w:val="%4."/>
      <w:lvlJc w:val="left"/>
      <w:pPr>
        <w:ind w:left="3582" w:hanging="360"/>
      </w:pPr>
    </w:lvl>
    <w:lvl w:ilvl="4" w:tplc="04190019" w:tentative="1">
      <w:start w:val="1"/>
      <w:numFmt w:val="lowerLetter"/>
      <w:lvlText w:val="%5."/>
      <w:lvlJc w:val="left"/>
      <w:pPr>
        <w:ind w:left="4302" w:hanging="360"/>
      </w:pPr>
    </w:lvl>
    <w:lvl w:ilvl="5" w:tplc="0419001B" w:tentative="1">
      <w:start w:val="1"/>
      <w:numFmt w:val="lowerRoman"/>
      <w:lvlText w:val="%6."/>
      <w:lvlJc w:val="right"/>
      <w:pPr>
        <w:ind w:left="5022" w:hanging="180"/>
      </w:pPr>
    </w:lvl>
    <w:lvl w:ilvl="6" w:tplc="0419000F" w:tentative="1">
      <w:start w:val="1"/>
      <w:numFmt w:val="decimal"/>
      <w:lvlText w:val="%7."/>
      <w:lvlJc w:val="left"/>
      <w:pPr>
        <w:ind w:left="5742" w:hanging="360"/>
      </w:pPr>
    </w:lvl>
    <w:lvl w:ilvl="7" w:tplc="04190019" w:tentative="1">
      <w:start w:val="1"/>
      <w:numFmt w:val="lowerLetter"/>
      <w:lvlText w:val="%8."/>
      <w:lvlJc w:val="left"/>
      <w:pPr>
        <w:ind w:left="6462" w:hanging="360"/>
      </w:pPr>
    </w:lvl>
    <w:lvl w:ilvl="8" w:tplc="0419001B" w:tentative="1">
      <w:start w:val="1"/>
      <w:numFmt w:val="lowerRoman"/>
      <w:lvlText w:val="%9."/>
      <w:lvlJc w:val="right"/>
      <w:pPr>
        <w:ind w:left="7182" w:hanging="180"/>
      </w:pPr>
    </w:lvl>
  </w:abstractNum>
  <w:abstractNum w:abstractNumId="1">
    <w:nsid w:val="3F3817B2"/>
    <w:multiLevelType w:val="hybridMultilevel"/>
    <w:tmpl w:val="0E063954"/>
    <w:lvl w:ilvl="0" w:tplc="BA9A4576">
      <w:start w:val="1"/>
      <w:numFmt w:val="decimal"/>
      <w:lvlText w:val="%1."/>
      <w:lvlJc w:val="left"/>
      <w:pPr>
        <w:ind w:left="1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2" w:hanging="360"/>
      </w:pPr>
    </w:lvl>
    <w:lvl w:ilvl="2" w:tplc="0419001B" w:tentative="1">
      <w:start w:val="1"/>
      <w:numFmt w:val="lowerRoman"/>
      <w:lvlText w:val="%3."/>
      <w:lvlJc w:val="right"/>
      <w:pPr>
        <w:ind w:left="2502" w:hanging="180"/>
      </w:pPr>
    </w:lvl>
    <w:lvl w:ilvl="3" w:tplc="0419000F" w:tentative="1">
      <w:start w:val="1"/>
      <w:numFmt w:val="decimal"/>
      <w:lvlText w:val="%4."/>
      <w:lvlJc w:val="left"/>
      <w:pPr>
        <w:ind w:left="3222" w:hanging="360"/>
      </w:pPr>
    </w:lvl>
    <w:lvl w:ilvl="4" w:tplc="04190019" w:tentative="1">
      <w:start w:val="1"/>
      <w:numFmt w:val="lowerLetter"/>
      <w:lvlText w:val="%5."/>
      <w:lvlJc w:val="left"/>
      <w:pPr>
        <w:ind w:left="3942" w:hanging="360"/>
      </w:pPr>
    </w:lvl>
    <w:lvl w:ilvl="5" w:tplc="0419001B" w:tentative="1">
      <w:start w:val="1"/>
      <w:numFmt w:val="lowerRoman"/>
      <w:lvlText w:val="%6."/>
      <w:lvlJc w:val="right"/>
      <w:pPr>
        <w:ind w:left="4662" w:hanging="180"/>
      </w:pPr>
    </w:lvl>
    <w:lvl w:ilvl="6" w:tplc="0419000F" w:tentative="1">
      <w:start w:val="1"/>
      <w:numFmt w:val="decimal"/>
      <w:lvlText w:val="%7."/>
      <w:lvlJc w:val="left"/>
      <w:pPr>
        <w:ind w:left="5382" w:hanging="360"/>
      </w:pPr>
    </w:lvl>
    <w:lvl w:ilvl="7" w:tplc="04190019" w:tentative="1">
      <w:start w:val="1"/>
      <w:numFmt w:val="lowerLetter"/>
      <w:lvlText w:val="%8."/>
      <w:lvlJc w:val="left"/>
      <w:pPr>
        <w:ind w:left="6102" w:hanging="360"/>
      </w:pPr>
    </w:lvl>
    <w:lvl w:ilvl="8" w:tplc="0419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2">
    <w:nsid w:val="713556CA"/>
    <w:multiLevelType w:val="hybridMultilevel"/>
    <w:tmpl w:val="BBFE9A50"/>
    <w:lvl w:ilvl="0" w:tplc="C040EE12">
      <w:start w:val="1"/>
      <w:numFmt w:val="decimal"/>
      <w:lvlText w:val="%1."/>
      <w:lvlJc w:val="left"/>
      <w:pPr>
        <w:ind w:left="142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2" w:hanging="360"/>
      </w:pPr>
    </w:lvl>
    <w:lvl w:ilvl="2" w:tplc="0419001B" w:tentative="1">
      <w:start w:val="1"/>
      <w:numFmt w:val="lowerRoman"/>
      <w:lvlText w:val="%3."/>
      <w:lvlJc w:val="right"/>
      <w:pPr>
        <w:ind w:left="2862" w:hanging="180"/>
      </w:pPr>
    </w:lvl>
    <w:lvl w:ilvl="3" w:tplc="0419000F" w:tentative="1">
      <w:start w:val="1"/>
      <w:numFmt w:val="decimal"/>
      <w:lvlText w:val="%4."/>
      <w:lvlJc w:val="left"/>
      <w:pPr>
        <w:ind w:left="3582" w:hanging="360"/>
      </w:pPr>
    </w:lvl>
    <w:lvl w:ilvl="4" w:tplc="04190019" w:tentative="1">
      <w:start w:val="1"/>
      <w:numFmt w:val="lowerLetter"/>
      <w:lvlText w:val="%5."/>
      <w:lvlJc w:val="left"/>
      <w:pPr>
        <w:ind w:left="4302" w:hanging="360"/>
      </w:pPr>
    </w:lvl>
    <w:lvl w:ilvl="5" w:tplc="0419001B" w:tentative="1">
      <w:start w:val="1"/>
      <w:numFmt w:val="lowerRoman"/>
      <w:lvlText w:val="%6."/>
      <w:lvlJc w:val="right"/>
      <w:pPr>
        <w:ind w:left="5022" w:hanging="180"/>
      </w:pPr>
    </w:lvl>
    <w:lvl w:ilvl="6" w:tplc="0419000F" w:tentative="1">
      <w:start w:val="1"/>
      <w:numFmt w:val="decimal"/>
      <w:lvlText w:val="%7."/>
      <w:lvlJc w:val="left"/>
      <w:pPr>
        <w:ind w:left="5742" w:hanging="360"/>
      </w:pPr>
    </w:lvl>
    <w:lvl w:ilvl="7" w:tplc="04190019" w:tentative="1">
      <w:start w:val="1"/>
      <w:numFmt w:val="lowerLetter"/>
      <w:lvlText w:val="%8."/>
      <w:lvlJc w:val="left"/>
      <w:pPr>
        <w:ind w:left="6462" w:hanging="360"/>
      </w:pPr>
    </w:lvl>
    <w:lvl w:ilvl="8" w:tplc="0419001B" w:tentative="1">
      <w:start w:val="1"/>
      <w:numFmt w:val="lowerRoman"/>
      <w:lvlText w:val="%9."/>
      <w:lvlJc w:val="right"/>
      <w:pPr>
        <w:ind w:left="7182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CF6"/>
    <w:rsid w:val="00073515"/>
    <w:rsid w:val="000B6DD2"/>
    <w:rsid w:val="000F59D2"/>
    <w:rsid w:val="001E3E85"/>
    <w:rsid w:val="00224DAD"/>
    <w:rsid w:val="00256FD0"/>
    <w:rsid w:val="004D34C5"/>
    <w:rsid w:val="00581547"/>
    <w:rsid w:val="0061631E"/>
    <w:rsid w:val="00731C9A"/>
    <w:rsid w:val="00AD5477"/>
    <w:rsid w:val="00C5625E"/>
    <w:rsid w:val="00D70983"/>
    <w:rsid w:val="00DC42C7"/>
    <w:rsid w:val="00F51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CF6"/>
    <w:pPr>
      <w:ind w:left="720"/>
      <w:contextualSpacing/>
    </w:pPr>
  </w:style>
  <w:style w:type="paragraph" w:styleId="a4">
    <w:name w:val="Body Text"/>
    <w:basedOn w:val="a"/>
    <w:link w:val="a5"/>
    <w:uiPriority w:val="99"/>
    <w:semiHidden/>
    <w:unhideWhenUsed/>
    <w:rsid w:val="00F51CF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uiPriority w:val="99"/>
    <w:semiHidden/>
    <w:rsid w:val="00F51CF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1CF6"/>
    <w:pPr>
      <w:ind w:left="720"/>
      <w:contextualSpacing/>
    </w:pPr>
  </w:style>
  <w:style w:type="paragraph" w:styleId="a4">
    <w:name w:val="Body Text"/>
    <w:basedOn w:val="a"/>
    <w:link w:val="a5"/>
    <w:uiPriority w:val="99"/>
    <w:semiHidden/>
    <w:unhideWhenUsed/>
    <w:rsid w:val="00F51CF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5">
    <w:name w:val="Основной текст Знак"/>
    <w:basedOn w:val="a0"/>
    <w:link w:val="a4"/>
    <w:uiPriority w:val="99"/>
    <w:semiHidden/>
    <w:rsid w:val="00F51CF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2</Pages>
  <Words>626</Words>
  <Characters>357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01-12-31T18:25:00Z</dcterms:created>
  <dcterms:modified xsi:type="dcterms:W3CDTF">2001-12-31T18:32:00Z</dcterms:modified>
</cp:coreProperties>
</file>